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762" autoAdjust="0"/>
    <p:restoredTop sz="88766" autoAdjust="0"/>
  </p:normalViewPr>
  <p:slideViewPr>
    <p:cSldViewPr>
      <p:cViewPr varScale="1">
        <p:scale>
          <a:sx n="101" d="100"/>
          <a:sy n="101" d="100"/>
        </p:scale>
        <p:origin x="-147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73482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</a:t>
            </a:r>
            <a:r>
              <a:rPr lang="zh-CN" altLang="en-US" dirty="0" smtClean="0"/>
              <a:t>字节内存，</a:t>
            </a:r>
            <a:r>
              <a:rPr lang="zh-CN" altLang="en-US" dirty="0" smtClean="0"/>
              <a:t>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9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617267"/>
            <a:ext cx="838200" cy="461665"/>
          </a:xfrm>
          <a:prstGeom prst="rect">
            <a:avLst/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10</a:t>
            </a:r>
            <a:r>
              <a:rPr lang="zh-CN" altLang="en-US" dirty="0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260648"/>
            <a:ext cx="4876800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1484610"/>
            <a:ext cx="60944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763885"/>
            <a:ext cx="490871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059285"/>
            <a:ext cx="44005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79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74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72" y="2908176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2734263"/>
            <a:ext cx="727710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539552" y="4030032"/>
            <a:ext cx="7905016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float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; x = 10.5;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y = 10 +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x); 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本身仍为实型,而(</a:t>
            </a:r>
            <a:r>
              <a:rPr lang="en-US" altLang="zh-CN" sz="1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int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由一个中间变量(整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数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存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     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放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的整数部分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。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print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“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,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”,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;  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10.5, 20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08720"/>
            <a:ext cx="7920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i; float f; double d; </a:t>
            </a:r>
            <a:endParaRPr lang="en-US" altLang="zh-CN" b="1" dirty="0" smtClean="0"/>
          </a:p>
          <a:p>
            <a:pPr algn="l"/>
            <a:r>
              <a:rPr lang="en-US" altLang="zh-CN" b="1" dirty="0" smtClean="0"/>
              <a:t>float resul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79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80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81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82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3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4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5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6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66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67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68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69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0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1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2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3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4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5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6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3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5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79</TotalTime>
  <Words>9815</Words>
  <Application>Microsoft Office PowerPoint</Application>
  <PresentationFormat>全屏显示(4:3)</PresentationFormat>
  <Paragraphs>1436</Paragraphs>
  <Slides>99</Slides>
  <Notes>3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ZhiwuLi</cp:lastModifiedBy>
  <cp:revision>608</cp:revision>
  <dcterms:created xsi:type="dcterms:W3CDTF">2003-07-10T12:25:36Z</dcterms:created>
  <dcterms:modified xsi:type="dcterms:W3CDTF">2016-10-20T03:37:34Z</dcterms:modified>
</cp:coreProperties>
</file>